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activeX/activeX1.bin" ContentType="application/vnd.ms-office.activeX"/>
  <Override PartName="/ppt/activeX/activeX4.xml" ContentType="application/vnd.ms-office.activeX+xml"/>
  <Override PartName="/ppt/activeX/activeX2.bin" ContentType="application/vnd.ms-office.activeX"/>
  <Override PartName="/ppt/activeX/activeX5.xml" ContentType="application/vnd.ms-office.activeX+xml"/>
  <Override PartName="/ppt/activeX/activeX3.bin" ContentType="application/vnd.ms-office.activeX"/>
  <Override PartName="/ppt/activeX/activeX6.xml" ContentType="application/vnd.ms-office.activeX+xml"/>
  <Override PartName="/ppt/activeX/activeX4.bin" ContentType="application/vnd.ms-office.activeX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9"/>
  </p:notesMasterIdLst>
  <p:sldIdLst>
    <p:sldId id="256" r:id="rId2"/>
    <p:sldId id="257" r:id="rId3"/>
    <p:sldId id="258" r:id="rId4"/>
    <p:sldId id="399" r:id="rId5"/>
    <p:sldId id="400" r:id="rId6"/>
    <p:sldId id="401" r:id="rId7"/>
    <p:sldId id="402" r:id="rId8"/>
    <p:sldId id="430" r:id="rId9"/>
    <p:sldId id="431" r:id="rId10"/>
    <p:sldId id="403" r:id="rId11"/>
    <p:sldId id="407" r:id="rId12"/>
    <p:sldId id="404" r:id="rId13"/>
    <p:sldId id="405" r:id="rId14"/>
    <p:sldId id="406" r:id="rId15"/>
    <p:sldId id="408" r:id="rId16"/>
    <p:sldId id="416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17" r:id="rId25"/>
    <p:sldId id="418" r:id="rId26"/>
    <p:sldId id="419" r:id="rId27"/>
    <p:sldId id="420" r:id="rId28"/>
    <p:sldId id="379" r:id="rId29"/>
    <p:sldId id="421" r:id="rId30"/>
    <p:sldId id="422" r:id="rId31"/>
    <p:sldId id="423" r:id="rId32"/>
    <p:sldId id="425" r:id="rId33"/>
    <p:sldId id="424" r:id="rId34"/>
    <p:sldId id="426" r:id="rId35"/>
    <p:sldId id="428" r:id="rId36"/>
    <p:sldId id="429" r:id="rId37"/>
    <p:sldId id="42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7B2D"/>
    <a:srgbClr val="5E461C"/>
    <a:srgbClr val="705422"/>
    <a:srgbClr val="61491D"/>
    <a:srgbClr val="F5EA0F"/>
    <a:srgbClr val="3A2E92"/>
    <a:srgbClr val="3F32A0"/>
    <a:srgbClr val="81CC66"/>
    <a:srgbClr val="8383F1"/>
    <a:srgbClr val="2F5F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 autoAdjust="0"/>
    <p:restoredTop sz="90484" autoAdjust="0"/>
  </p:normalViewPr>
  <p:slideViewPr>
    <p:cSldViewPr>
      <p:cViewPr varScale="1">
        <p:scale>
          <a:sx n="72" d="100"/>
          <a:sy n="72" d="100"/>
        </p:scale>
        <p:origin x="-82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Thermite Reaction in water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50"/>
  <ax:ocxPr ax:name="mute" ax:value="0"/>
  <ax:ocxPr ax:name="uiMode" ax:value="full"/>
  <ax:ocxPr ax:name="stretchToFit" ax:value="-1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6298"/>
  <ax:ocxPr ax:name="_cy" ax:value="13758"/>
</ax:ocx>
</file>

<file path=ppt/activeX/activeX2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Thermite Reaction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50"/>
  <ax:ocxPr ax:name="mute" ax:value="0"/>
  <ax:ocxPr ax:name="uiMode" ax:value="full"/>
  <ax:ocxPr ax:name="stretchToFit" ax:value="-1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6298"/>
  <ax:ocxPr ax:name="_cy" ax:value="13758"/>
</ax:ocx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7A42D-264F-4F78-A8C1-ED16BAB3BC97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B03E6-E7AE-4813-81C6-F5072144DF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918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B03E6-E7AE-4813-81C6-F5072144DFEB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67B2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1493FF1-F256-451F-9002-6DA059657FD8}" type="datetimeFigureOut">
              <a:rPr lang="en-US" smtClean="0"/>
              <a:pPr/>
              <a:t>9/9/2014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966EC43-5FB1-4B65-BBE2-4F27377934A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63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emical Reactions and Heat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533400" y="1828800"/>
            <a:ext cx="8229600" cy="2862322"/>
          </a:xfrm>
          <a:prstGeom prst="rect">
            <a:avLst/>
          </a:prstGeom>
          <a:ln w="0" cap="rnd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ndothermic and Exothermic Reaction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nthalpy Change of Reactions 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orimeter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ond Energie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ess</a:t>
            </a:r>
            <a:r>
              <a:rPr lang="tr-TR" sz="2400" dirty="0" smtClean="0">
                <a:latin typeface="Arial" pitchFamily="34" charset="0"/>
                <a:cs typeface="Arial" pitchFamily="34" charset="0"/>
              </a:rPr>
              <a:t>’ Law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12954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able of Content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" y="1325940"/>
            <a:ext cx="85343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thalpy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(H)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is the heat content of a substance at constant pressure.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change in enthalpy for a reaction is called th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thalpy of reaction (∆H). </a:t>
            </a:r>
            <a:endParaRPr lang="en-US" sz="2400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43000" y="3657600"/>
            <a:ext cx="6054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 smtClean="0">
                <a:solidFill>
                  <a:srgbClr val="FFC000"/>
                </a:solidFill>
              </a:rPr>
              <a:t>Δ</a:t>
            </a:r>
            <a:r>
              <a:rPr lang="en-US" sz="3600" dirty="0" smtClean="0">
                <a:solidFill>
                  <a:srgbClr val="FFC000"/>
                </a:solidFill>
              </a:rPr>
              <a:t>H = </a:t>
            </a:r>
            <a:r>
              <a:rPr lang="el-GR" sz="3600" dirty="0" smtClean="0">
                <a:solidFill>
                  <a:srgbClr val="FFC000"/>
                </a:solidFill>
              </a:rPr>
              <a:t>Σ</a:t>
            </a:r>
            <a:r>
              <a:rPr lang="en-US" sz="3600" dirty="0" err="1" smtClean="0">
                <a:solidFill>
                  <a:srgbClr val="FFC000"/>
                </a:solidFill>
              </a:rPr>
              <a:t>H</a:t>
            </a:r>
            <a:r>
              <a:rPr lang="en-US" sz="3600" baseline="-25000" dirty="0" err="1" smtClean="0">
                <a:solidFill>
                  <a:srgbClr val="FFC000"/>
                </a:solidFill>
              </a:rPr>
              <a:t>products</a:t>
            </a:r>
            <a:r>
              <a:rPr lang="en-US" sz="3600" baseline="-25000" dirty="0" smtClean="0">
                <a:solidFill>
                  <a:srgbClr val="FFC000"/>
                </a:solidFill>
              </a:rPr>
              <a:t>    </a:t>
            </a:r>
            <a:r>
              <a:rPr lang="en-US" sz="3600" dirty="0" smtClean="0">
                <a:solidFill>
                  <a:srgbClr val="FFC000"/>
                </a:solidFill>
              </a:rPr>
              <a:t>-     </a:t>
            </a:r>
            <a:r>
              <a:rPr lang="el-GR" sz="3600" dirty="0" smtClean="0">
                <a:solidFill>
                  <a:srgbClr val="FFC000"/>
                </a:solidFill>
              </a:rPr>
              <a:t>Σ</a:t>
            </a:r>
            <a:r>
              <a:rPr lang="en-US" sz="3600" dirty="0" err="1" smtClean="0">
                <a:solidFill>
                  <a:srgbClr val="FFC000"/>
                </a:solidFill>
              </a:rPr>
              <a:t>H</a:t>
            </a:r>
            <a:r>
              <a:rPr lang="en-US" sz="3600" baseline="-25000" dirty="0" err="1" smtClean="0">
                <a:solidFill>
                  <a:srgbClr val="FFC000"/>
                </a:solidFill>
              </a:rPr>
              <a:t>reactants</a:t>
            </a:r>
            <a:endParaRPr lang="en-US" sz="3600" baseline="-25000" dirty="0">
              <a:solidFill>
                <a:srgbClr val="FFC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1" y="4343400"/>
            <a:ext cx="81533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0000" dirty="0" err="1" smtClean="0">
                <a:latin typeface="Arial" pitchFamily="34" charset="0"/>
                <a:cs typeface="Arial" pitchFamily="34" charset="0"/>
              </a:rPr>
              <a:t>product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&gt;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0000" dirty="0" err="1" smtClean="0">
                <a:latin typeface="Arial" pitchFamily="34" charset="0"/>
                <a:cs typeface="Arial" pitchFamily="34" charset="0"/>
              </a:rPr>
              <a:t>reactant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n ∆H &gt; 0 so the reaction is endothermic. Similarly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0000" dirty="0" err="1" smtClean="0">
                <a:latin typeface="Arial" pitchFamily="34" charset="0"/>
                <a:cs typeface="Arial" pitchFamily="34" charset="0"/>
              </a:rPr>
              <a:t>product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&lt;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0000" dirty="0" err="1" smtClean="0">
                <a:latin typeface="Arial" pitchFamily="34" charset="0"/>
                <a:cs typeface="Arial" pitchFamily="34" charset="0"/>
              </a:rPr>
              <a:t>reactant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n ∆H &lt; 0 so the reaction is exothermi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72805" name="ShockwaveFlash1" r:id="rId2" imgW="6020640" imgH="5028571"/>
        </mc:Choice>
        <mc:Fallback>
          <p:control name="ShockwaveFlash1" r:id="rId2" imgW="6020640" imgH="5028571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5000" y="1600200"/>
                  <a:ext cx="6019800" cy="502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10" descr="im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447800"/>
            <a:ext cx="6172200" cy="52818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1" y="132594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70754" name="Object 2"/>
          <p:cNvGraphicFramePr>
            <a:graphicFrameLocks noChangeAspect="1"/>
          </p:cNvGraphicFramePr>
          <p:nvPr/>
        </p:nvGraphicFramePr>
        <p:xfrm>
          <a:off x="685800" y="1981200"/>
          <a:ext cx="6172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68" name="CS ChemDraw Drawing" r:id="rId3" imgW="2521080" imgH="233640" progId="ChemDraw.Document.6.0">
                  <p:embed/>
                </p:oleObj>
              </mc:Choice>
              <mc:Fallback>
                <p:oleObj name="CS ChemDraw Drawing" r:id="rId3" imgW="2521080" imgH="2336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6172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2598003"/>
            <a:ext cx="518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/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 = - 393.5 kJ &lt; 0 then the reaction is exothermic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70755" name="Object 3"/>
          <p:cNvGraphicFramePr>
            <a:graphicFrameLocks noChangeAspect="1"/>
          </p:cNvGraphicFramePr>
          <p:nvPr/>
        </p:nvGraphicFramePr>
        <p:xfrm>
          <a:off x="566738" y="3124200"/>
          <a:ext cx="5703887" cy="335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69" name="CS ChemDraw Drawing" r:id="rId5" imgW="2436480" imgH="1431360" progId="ChemDraw.Document.6.0">
                  <p:embed/>
                </p:oleObj>
              </mc:Choice>
              <mc:Fallback>
                <p:oleObj name="CS ChemDraw Drawing" r:id="rId5" imgW="2436480" imgH="14313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124200"/>
                        <a:ext cx="5703887" cy="335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1" y="132594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2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70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90004"/>
              </p:ext>
            </p:extLst>
          </p:nvPr>
        </p:nvGraphicFramePr>
        <p:xfrm>
          <a:off x="441325" y="1993900"/>
          <a:ext cx="6659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93" name="CS ChemDraw Drawing" r:id="rId3" imgW="2721621" imgH="224547" progId="ChemDraw.Document.6.0">
                  <p:embed/>
                </p:oleObj>
              </mc:Choice>
              <mc:Fallback>
                <p:oleObj name="CS ChemDraw Drawing" r:id="rId3" imgW="2721621" imgH="22454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93900"/>
                        <a:ext cx="66595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2598003"/>
            <a:ext cx="518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/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 =  242 kJ &gt; 0 then the reaction is endothermic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71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81039"/>
              </p:ext>
            </p:extLst>
          </p:nvPr>
        </p:nvGraphicFramePr>
        <p:xfrm>
          <a:off x="347663" y="2944813"/>
          <a:ext cx="653732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94" name="CS ChemDraw Drawing" r:id="rId5" imgW="2758305" imgH="1599389" progId="ChemDraw.Document.6.0">
                  <p:embed/>
                </p:oleObj>
              </mc:Choice>
              <mc:Fallback>
                <p:oleObj name="CS ChemDraw Drawing" r:id="rId5" imgW="2758305" imgH="159938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944813"/>
                        <a:ext cx="653732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524000"/>
            <a:ext cx="8305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andard Heat of Formation (</a:t>
            </a:r>
            <a:r>
              <a:rPr lang="el-GR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i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="1" i="1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he heat change when 1 mole compound is produced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from its elements in their most stable states (under 1 </a:t>
            </a:r>
            <a:r>
              <a:rPr lang="en-US" sz="2400" dirty="0" err="1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atm</a:t>
            </a:r>
            <a:endParaRPr lang="en-US" sz="2400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ressure and at 25</a:t>
            </a:r>
            <a:r>
              <a:rPr lang="en-US" sz="2400" baseline="300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) is called as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tandard heat of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ormation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, and shown by </a:t>
            </a:r>
            <a:r>
              <a:rPr lang="el-GR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i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="1" i="1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 </a:t>
            </a:r>
            <a:r>
              <a:rPr lang="en-US" sz="2400" b="1" i="1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4180344"/>
            <a:ext cx="830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l-GR" sz="2400" b="1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i="1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="1" i="1" baseline="-25000" dirty="0" smtClean="0">
                <a:latin typeface="Arial" pitchFamily="34" charset="0"/>
                <a:cs typeface="Arial" pitchFamily="34" charset="0"/>
              </a:rPr>
              <a:t>f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f the free atoms (K, Fe, Na, S, P, Cu…etc) and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ree simple molecules (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N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P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…etc) are accepted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s 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82018" name="Picture 2" descr="H:\PPTs Preparation Materials\Heat of Reactions\Heat of Reactions-Photos\Standard enthalpies of formatio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199" y="1447800"/>
            <a:ext cx="5380049" cy="5257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752600"/>
            <a:ext cx="894616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Heat of a reaction, </a:t>
            </a:r>
            <a:r>
              <a:rPr lang="el-GR" sz="2400" dirty="0" smtClean="0"/>
              <a:t>Δ</a:t>
            </a:r>
            <a:r>
              <a:rPr lang="en-US" sz="2400" dirty="0" smtClean="0"/>
              <a:t>H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an be calculated by using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lues.</a:t>
            </a:r>
          </a:p>
          <a:p>
            <a:r>
              <a:rPr lang="en-US" sz="3600" dirty="0" smtClean="0">
                <a:solidFill>
                  <a:srgbClr val="FFC000"/>
                </a:solidFill>
              </a:rPr>
              <a:t>          </a:t>
            </a:r>
            <a:r>
              <a:rPr lang="el-GR" sz="3600" dirty="0" smtClean="0">
                <a:solidFill>
                  <a:srgbClr val="FFC000"/>
                </a:solidFill>
              </a:rPr>
              <a:t>Δ</a:t>
            </a:r>
            <a:r>
              <a:rPr lang="en-US" sz="3600" dirty="0" smtClean="0">
                <a:solidFill>
                  <a:srgbClr val="FFC000"/>
                </a:solidFill>
              </a:rPr>
              <a:t>H</a:t>
            </a:r>
            <a:r>
              <a:rPr lang="en-US" sz="3600" baseline="30000" dirty="0" smtClean="0">
                <a:solidFill>
                  <a:srgbClr val="FFC000"/>
                </a:solidFill>
              </a:rPr>
              <a:t>o</a:t>
            </a:r>
            <a:r>
              <a:rPr lang="en-US" sz="3600" dirty="0" smtClean="0">
                <a:solidFill>
                  <a:srgbClr val="FFC000"/>
                </a:solidFill>
              </a:rPr>
              <a:t> = </a:t>
            </a:r>
            <a:r>
              <a:rPr lang="el-GR" sz="3600" dirty="0" smtClean="0">
                <a:solidFill>
                  <a:srgbClr val="FFC000"/>
                </a:solidFill>
              </a:rPr>
              <a:t>Σ</a:t>
            </a:r>
            <a:r>
              <a:rPr lang="en-US" sz="3600" dirty="0" smtClean="0">
                <a:solidFill>
                  <a:srgbClr val="FFC000"/>
                </a:solidFill>
              </a:rPr>
              <a:t>H</a:t>
            </a:r>
            <a:r>
              <a:rPr lang="en-US" sz="3600" baseline="30000" dirty="0" smtClean="0">
                <a:solidFill>
                  <a:srgbClr val="FFC000"/>
                </a:solidFill>
              </a:rPr>
              <a:t>o</a:t>
            </a:r>
            <a:r>
              <a:rPr lang="en-US" sz="3600" baseline="-25000" dirty="0" smtClean="0">
                <a:solidFill>
                  <a:srgbClr val="FFC000"/>
                </a:solidFill>
              </a:rPr>
              <a:t>f(products )   </a:t>
            </a:r>
            <a:r>
              <a:rPr lang="en-US" sz="3600" dirty="0" smtClean="0">
                <a:solidFill>
                  <a:srgbClr val="FFC000"/>
                </a:solidFill>
              </a:rPr>
              <a:t>-     </a:t>
            </a:r>
            <a:r>
              <a:rPr lang="el-GR" sz="3600" dirty="0" smtClean="0">
                <a:solidFill>
                  <a:srgbClr val="FFC000"/>
                </a:solidFill>
              </a:rPr>
              <a:t>Σ</a:t>
            </a:r>
            <a:r>
              <a:rPr lang="en-US" sz="3600" dirty="0" smtClean="0">
                <a:solidFill>
                  <a:srgbClr val="FFC000"/>
                </a:solidFill>
              </a:rPr>
              <a:t>H</a:t>
            </a:r>
            <a:r>
              <a:rPr lang="en-US" sz="3600" baseline="30000" dirty="0" smtClean="0">
                <a:solidFill>
                  <a:srgbClr val="FFC000"/>
                </a:solidFill>
              </a:rPr>
              <a:t>o</a:t>
            </a:r>
            <a:r>
              <a:rPr lang="en-US" sz="3600" baseline="-25000" dirty="0" smtClean="0">
                <a:solidFill>
                  <a:srgbClr val="FFC000"/>
                </a:solidFill>
              </a:rPr>
              <a:t>f(reactants)</a:t>
            </a:r>
            <a:endParaRPr lang="en-US" sz="3600" baseline="-25000" dirty="0">
              <a:solidFill>
                <a:srgbClr val="FFC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819400"/>
            <a:ext cx="8458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3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nd the heat of the reaction (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g)  +  ½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  S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by using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the compounds given </a:t>
            </a: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S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297 kJ/mol, </a:t>
            </a: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S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396 kJ/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o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0 kJ/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1460480"/>
            <a:ext cx="8458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products ) 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    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reactants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S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– [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S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½ 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]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(-396) – [(-297)+ ½ x (0)]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-99 kJ</a:t>
            </a:r>
            <a:endParaRPr lang="en-US" sz="2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4114800"/>
            <a:ext cx="8458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4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2.4 g of graphite burnt with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ompletely, 78.70 kJ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eat  is released. What is the molar enthalpy of the forma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of 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1460480"/>
            <a:ext cx="4267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(graphite)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+ 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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.4 g C releases 78.70 kJ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12 g (1mol) C releases   x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x = 393.5 kJ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600" y="4114800"/>
            <a:ext cx="5181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products 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reactants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– [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]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-393.5 =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– [(0)+ (0)]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-393.5 kJ</a:t>
            </a:r>
            <a:endParaRPr lang="en-US" sz="2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2076907"/>
            <a:ext cx="8077200" cy="23426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Look at words below</a:t>
            </a:r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endParaRPr lang="en-US" sz="2400" dirty="0" smtClean="0">
              <a:solidFill>
                <a:schemeClr val="bg1"/>
              </a:solidFill>
            </a:endParaRPr>
          </a:p>
          <a:p>
            <a:pPr marL="228600" indent="-228600">
              <a:lnSpc>
                <a:spcPct val="11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i="1" dirty="0" smtClean="0">
                <a:solidFill>
                  <a:srgbClr val="FFCC00"/>
                </a:solidFill>
              </a:rPr>
              <a:t>		</a:t>
            </a:r>
            <a:r>
              <a:rPr lang="tr-TR" sz="2400" i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Heat		Temperature</a:t>
            </a:r>
            <a:endParaRPr lang="en-US" sz="2400" i="1" dirty="0" smtClean="0">
              <a:solidFill>
                <a:srgbClr val="FFCC00"/>
              </a:solidFill>
              <a:latin typeface="Arial" pitchFamily="34" charset="0"/>
              <a:cs typeface="Arial" pitchFamily="34" charset="0"/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sz="2400" i="1" dirty="0" smtClean="0">
              <a:solidFill>
                <a:srgbClr val="FFCC00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tr-TR" sz="2400" dirty="0" smtClean="0">
                <a:latin typeface="Arial" pitchFamily="34" charset="0"/>
                <a:cs typeface="Arial" pitchFamily="34" charset="0"/>
              </a:rPr>
              <a:t>W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te a definition for each of these words and describe how they are related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12954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Warm up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" y="5201107"/>
            <a:ext cx="7620000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ow do you understand these words related with chemical reactions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219200"/>
            <a:ext cx="868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5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combustion reaction of propane is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g)  +  5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  3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(g)  +  4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O(l)   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2220.3 kJ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If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H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O)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values are -393.5 kJ/mol and -286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kJ/mol respectively find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962400"/>
            <a:ext cx="868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6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e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s)  +  3CO(g)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  2Fe(s)  +  3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(g)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If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Fe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,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O)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and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f(CO</a:t>
            </a:r>
            <a:r>
              <a:rPr lang="en-US" sz="2400" baseline="-4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 values are -826 kJ/mol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-110.5 kJ/mol and -393.5 kJ/mol respectively find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for th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>reaction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Enthalpy Change of Reactions (</a:t>
            </a:r>
            <a:r>
              <a:rPr lang="el-GR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371600"/>
            <a:ext cx="830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ccording to types of reactions, there are different types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of enthalpies of reactions. For example heat of combustion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eat of neutralization and heat of dissolution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2971800"/>
            <a:ext cx="868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7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at is the molar heat of combustion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ropen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if 343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kJ heat is liberated when  7 g of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burnt?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4612341"/>
            <a:ext cx="8686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8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some amount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dissolved in 2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water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8.6 kJ heat is produced. What is the concentration of th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olution in M, if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30000" dirty="0" err="1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dissolution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43 kJ/mol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Calorimeter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2192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alorimeter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re devices  to measure heats of reactions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(enthalpy change)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79973" name="ShockwaveFlash1" r:id="rId2" imgW="5485714" imgH="4648849"/>
        </mc:Choice>
        <mc:Fallback>
          <p:control name="ShockwaveFlash1" r:id="rId2" imgW="5485714" imgH="464884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2057400"/>
                  <a:ext cx="5486400" cy="4648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Calorimeter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80995" name="Picture 3" descr="H:\PPTs Preparation Materials\Heat of Reactions\Heat of Reactions-Photos\Bomb calorimet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295400"/>
            <a:ext cx="7924800" cy="53696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Calorimeter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143000"/>
            <a:ext cx="8305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n a bomb calorimeter heat of the reaction is calculated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y the following formula.</a:t>
            </a:r>
          </a:p>
          <a:p>
            <a:pPr marL="457200" indent="-457200">
              <a:buClr>
                <a:srgbClr val="FFC000"/>
              </a:buClr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eat of reaction = Heat absorbed    +   Heat absorbed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               by bomb                   by water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3276600"/>
            <a:ext cx="78935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3200" baseline="-250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= - [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3200" baseline="-25000" dirty="0" err="1" smtClean="0">
                <a:latin typeface="Arial" pitchFamily="34" charset="0"/>
                <a:cs typeface="Arial" pitchFamily="34" charset="0"/>
              </a:rPr>
              <a:t>bomb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+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3200" baseline="-25000" dirty="0" err="1" smtClean="0">
                <a:latin typeface="Arial" pitchFamily="34" charset="0"/>
                <a:cs typeface="Arial" pitchFamily="34" charset="0"/>
              </a:rPr>
              <a:t>water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]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exothermic proces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8492" y="4139625"/>
            <a:ext cx="283026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om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omb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wat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water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</a:t>
            </a:r>
          </a:p>
        </p:txBody>
      </p:sp>
      <p:sp>
        <p:nvSpPr>
          <p:cNvPr id="9" name="Right Brace 8"/>
          <p:cNvSpPr/>
          <p:nvPr/>
        </p:nvSpPr>
        <p:spPr>
          <a:xfrm>
            <a:off x="3505200" y="4343400"/>
            <a:ext cx="457200" cy="914400"/>
          </a:xfrm>
          <a:prstGeom prst="rightBrace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05542" y="4362271"/>
            <a:ext cx="51384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- 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om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  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water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  = - (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omb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wat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.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</a:t>
            </a:r>
            <a:endParaRPr lang="en-US" sz="2400" dirty="0"/>
          </a:p>
        </p:txBody>
      </p:sp>
      <p:sp>
        <p:nvSpPr>
          <p:cNvPr id="13" name="Right Brace 12"/>
          <p:cNvSpPr/>
          <p:nvPr/>
        </p:nvSpPr>
        <p:spPr>
          <a:xfrm rot="5400000">
            <a:off x="6400800" y="4724400"/>
            <a:ext cx="457200" cy="1981200"/>
          </a:xfrm>
          <a:prstGeom prst="rightBrace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19600" y="5943600"/>
            <a:ext cx="472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lang="en-US" sz="3200" baseline="-250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action</a:t>
            </a:r>
            <a:r>
              <a:rPr lang="en-US" sz="32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= - </a:t>
            </a:r>
            <a:r>
              <a:rPr lang="en-US" sz="32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3200" baseline="-250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alorimeter</a:t>
            </a:r>
            <a:r>
              <a:rPr lang="en-US" sz="3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.</a:t>
            </a:r>
            <a:r>
              <a:rPr lang="el-GR" sz="3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Δ</a:t>
            </a:r>
            <a:r>
              <a:rPr lang="en-US" sz="3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/>
      <p:bldP spid="13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Calorimeter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1044476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9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a 0.5 g of benzene (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is burnt in a bomb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orimeter, the temperature of the calorimeter rises from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5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 to 33.52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. If the molar heat of benzene is 3189.9 kJ 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nd the heat capacity of the calorimeter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3843278"/>
            <a:ext cx="8305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 +  15/2 O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  6CO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  +  3H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O    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					</a:t>
            </a:r>
            <a:r>
              <a:rPr lang="el-GR" sz="2400" i="1" dirty="0" smtClean="0">
                <a:latin typeface="Arial" pitchFamily="34" charset="0"/>
                <a:cs typeface="Arial" pitchFamily="34" charset="0"/>
                <a:sym typeface="Symbol"/>
              </a:rPr>
              <a:t>Δ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  <a:sym typeface="Symbol"/>
              </a:rPr>
              <a:t>H</a:t>
            </a:r>
            <a:r>
              <a:rPr lang="en-US" sz="2400" i="1" baseline="30000" dirty="0" err="1" smtClean="0"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i="1" baseline="-25000" dirty="0" err="1" smtClean="0">
                <a:latin typeface="Arial" pitchFamily="34" charset="0"/>
                <a:cs typeface="Arial" pitchFamily="34" charset="0"/>
                <a:sym typeface="Symbol"/>
              </a:rPr>
              <a:t>combustion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 = -3189.9 kJ/mo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5410200"/>
            <a:ext cx="594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78 g (1mol)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6  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releases  3189.9 kJ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u="sng" dirty="0" smtClean="0">
                <a:latin typeface="Arial" pitchFamily="34" charset="0"/>
                <a:cs typeface="Arial" pitchFamily="34" charset="0"/>
                <a:sym typeface="Symbol"/>
              </a:rPr>
              <a:t>0.5 g 		       releases   x kJ</a:t>
            </a:r>
            <a:endParaRPr lang="en-US" sz="2400" u="sng" dirty="0"/>
          </a:p>
        </p:txBody>
      </p:sp>
      <p:sp>
        <p:nvSpPr>
          <p:cNvPr id="17" name="Right Brace 16"/>
          <p:cNvSpPr/>
          <p:nvPr/>
        </p:nvSpPr>
        <p:spPr>
          <a:xfrm>
            <a:off x="5867400" y="5562600"/>
            <a:ext cx="381000" cy="9144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275294" y="5637928"/>
            <a:ext cx="205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x = 20.45 kJ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 animBg="1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Calorimeter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4800" y="1295400"/>
            <a:ext cx="83058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18288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calorimet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.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0.45 = -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calorimet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. (33.52 – 25) 	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calorimeter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4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j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sz="2400" baseline="300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3309878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0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a 10 g of glucose (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1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is burnt in a bomb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alorimeter, what will be the change in the temperature of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calorimeter? (</a:t>
            </a:r>
            <a:r>
              <a:rPr lang="el-GR" sz="2400" i="1" dirty="0" smtClean="0">
                <a:latin typeface="Arial" pitchFamily="34" charset="0"/>
                <a:cs typeface="Arial" pitchFamily="34" charset="0"/>
                <a:sym typeface="Symbol"/>
              </a:rPr>
              <a:t>Δ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  <a:sym typeface="Symbol"/>
              </a:rPr>
              <a:t>H</a:t>
            </a:r>
            <a:r>
              <a:rPr lang="en-US" sz="2400" i="1" baseline="30000" dirty="0" err="1" smtClean="0"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i="1" baseline="-25000" dirty="0" err="1" smtClean="0">
                <a:latin typeface="Arial" pitchFamily="34" charset="0"/>
                <a:cs typeface="Arial" pitchFamily="34" charset="0"/>
                <a:sym typeface="Symbol"/>
              </a:rPr>
              <a:t>combustion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 of glucose = -2808 kJ/mol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and 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400" i="1" baseline="-25000" dirty="0" err="1" smtClean="0">
                <a:latin typeface="Arial" pitchFamily="34" charset="0"/>
                <a:cs typeface="Arial" pitchFamily="34" charset="0"/>
                <a:sym typeface="Symbol"/>
              </a:rPr>
              <a:t>calorimeter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 = 6.1 kJ/</a:t>
            </a:r>
            <a:r>
              <a:rPr lang="en-US" sz="2400" i="1" baseline="30000" dirty="0" err="1" smtClean="0"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Bond Energi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143000"/>
            <a:ext cx="83058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energy that is used to break up 1 mol of covalent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ond of a molecule in gaseous state is calle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ond Energy.</a:t>
            </a:r>
          </a:p>
        </p:txBody>
      </p:sp>
      <p:sp>
        <p:nvSpPr>
          <p:cNvPr id="10" name="Rectangle 9"/>
          <p:cNvSpPr/>
          <p:nvPr/>
        </p:nvSpPr>
        <p:spPr>
          <a:xfrm>
            <a:off x="990600" y="2615625"/>
            <a:ext cx="7467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200" dirty="0" smtClean="0">
                <a:solidFill>
                  <a:srgbClr val="FFC000"/>
                </a:solidFill>
              </a:rPr>
              <a:t>Δ</a:t>
            </a:r>
            <a:r>
              <a:rPr lang="en-US" sz="3200" dirty="0" smtClean="0">
                <a:solidFill>
                  <a:srgbClr val="FFC000"/>
                </a:solidFill>
              </a:rPr>
              <a:t>H = </a:t>
            </a:r>
            <a:r>
              <a:rPr lang="el-GR" sz="3200" dirty="0" smtClean="0">
                <a:solidFill>
                  <a:srgbClr val="FFC000"/>
                </a:solidFill>
              </a:rPr>
              <a:t>Σ</a:t>
            </a:r>
            <a:r>
              <a:rPr lang="en-US" sz="3200" dirty="0" err="1" smtClean="0">
                <a:solidFill>
                  <a:srgbClr val="FFC000"/>
                </a:solidFill>
              </a:rPr>
              <a:t>H</a:t>
            </a:r>
            <a:r>
              <a:rPr lang="en-US" sz="3200" baseline="-25000" dirty="0" err="1" smtClean="0">
                <a:solidFill>
                  <a:srgbClr val="FFC000"/>
                </a:solidFill>
              </a:rPr>
              <a:t>bond</a:t>
            </a:r>
            <a:r>
              <a:rPr lang="en-US" sz="3200" dirty="0" smtClean="0">
                <a:solidFill>
                  <a:srgbClr val="FFC000"/>
                </a:solidFill>
              </a:rPr>
              <a:t> </a:t>
            </a:r>
            <a:r>
              <a:rPr lang="en-US" sz="3200" baseline="-25000" dirty="0" smtClean="0">
                <a:solidFill>
                  <a:srgbClr val="FFC000"/>
                </a:solidFill>
              </a:rPr>
              <a:t>breakage   </a:t>
            </a:r>
            <a:r>
              <a:rPr lang="en-US" sz="3200" dirty="0" smtClean="0">
                <a:solidFill>
                  <a:srgbClr val="FFC000"/>
                </a:solidFill>
              </a:rPr>
              <a:t>+     </a:t>
            </a:r>
            <a:r>
              <a:rPr lang="el-GR" sz="3200" dirty="0" smtClean="0">
                <a:solidFill>
                  <a:srgbClr val="FFC000"/>
                </a:solidFill>
              </a:rPr>
              <a:t>Σ</a:t>
            </a:r>
            <a:r>
              <a:rPr lang="en-US" sz="3200" dirty="0" err="1" smtClean="0">
                <a:solidFill>
                  <a:srgbClr val="FFC000"/>
                </a:solidFill>
              </a:rPr>
              <a:t>H</a:t>
            </a:r>
            <a:r>
              <a:rPr lang="en-US" sz="3200" baseline="-25000" dirty="0" err="1" smtClean="0">
                <a:solidFill>
                  <a:srgbClr val="FFC000"/>
                </a:solidFill>
              </a:rPr>
              <a:t>bond</a:t>
            </a:r>
            <a:r>
              <a:rPr lang="en-US" sz="3200" baseline="-25000" dirty="0" smtClean="0">
                <a:solidFill>
                  <a:srgbClr val="FFC000"/>
                </a:solidFill>
              </a:rPr>
              <a:t> formation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457200" y="3592552"/>
            <a:ext cx="83058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ond breakage is endothermic and bond formation is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xothermic processes.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Bond Energi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37926" name="ShockwaveFlash1" r:id="rId2" imgW="6477904" imgH="5409524"/>
        </mc:Choice>
        <mc:Fallback>
          <p:control name="ShockwaveFlash1" r:id="rId2" imgW="6477904" imgH="5409524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1295400"/>
                  <a:ext cx="6478588" cy="5410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Bond Energi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19200"/>
            <a:ext cx="830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0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nd the molar heat of combustion of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H by using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ond energies?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2870537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H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+   3O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  2CO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  +  3H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O   	</a:t>
            </a:r>
            <a:r>
              <a:rPr lang="el-GR" sz="2400" i="1" dirty="0" smtClean="0">
                <a:latin typeface="Arial" pitchFamily="34" charset="0"/>
                <a:cs typeface="Arial" pitchFamily="34" charset="0"/>
                <a:sym typeface="Symbol"/>
              </a:rPr>
              <a:t>Δ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  <a:sym typeface="Symbol"/>
              </a:rPr>
              <a:t>H</a:t>
            </a:r>
            <a:r>
              <a:rPr lang="en-US" sz="2400" i="1" baseline="30000" dirty="0" err="1" smtClean="0"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i="1" baseline="-25000" dirty="0" err="1" smtClean="0">
                <a:latin typeface="Arial" pitchFamily="34" charset="0"/>
                <a:cs typeface="Arial" pitchFamily="34" charset="0"/>
                <a:sym typeface="Symbol"/>
              </a:rPr>
              <a:t>combustion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/>
              </a:rPr>
              <a:t> = ?</a:t>
            </a:r>
          </a:p>
        </p:txBody>
      </p:sp>
      <p:graphicFrame>
        <p:nvGraphicFramePr>
          <p:cNvPr id="990211" name="Object 3"/>
          <p:cNvGraphicFramePr>
            <a:graphicFrameLocks noChangeAspect="1"/>
          </p:cNvGraphicFramePr>
          <p:nvPr/>
        </p:nvGraphicFramePr>
        <p:xfrm>
          <a:off x="457199" y="4103685"/>
          <a:ext cx="8305801" cy="199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18" name="CS ChemDraw Drawing" r:id="rId3" imgW="3701520" imgH="887760" progId="ChemDraw.Document.6.0">
                  <p:embed/>
                </p:oleObj>
              </mc:Choice>
              <mc:Fallback>
                <p:oleObj name="CS ChemDraw Drawing" r:id="rId3" imgW="3701520" imgH="8877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4103685"/>
                        <a:ext cx="8305801" cy="1992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542871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rmo chemistry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is the study of heat changes that accompany chemical reactions and phase changes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858869"/>
            <a:ext cx="8534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In chemical reactions energy is either absorbed or released. According to this there are two types of reactions;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othermic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othermic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9601" y="4800600"/>
            <a:ext cx="807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othermic Reactions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Energy is absorbed by reactants and total potential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energy of reactants is smaller than that of produc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Bond Energie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371600"/>
            <a:ext cx="160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aphicFrame>
        <p:nvGraphicFramePr>
          <p:cNvPr id="991235" name="Object 3"/>
          <p:cNvGraphicFramePr>
            <a:graphicFrameLocks noChangeAspect="1"/>
          </p:cNvGraphicFramePr>
          <p:nvPr/>
        </p:nvGraphicFramePr>
        <p:xfrm>
          <a:off x="319088" y="1730375"/>
          <a:ext cx="7745412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42" name="CS ChemDraw Drawing" r:id="rId3" imgW="3596030" imgH="1589837" progId="ChemDraw.Document.6.0">
                  <p:embed/>
                </p:oleObj>
              </mc:Choice>
              <mc:Fallback>
                <p:oleObj name="CS ChemDraw Drawing" r:id="rId3" imgW="3596030" imgH="158983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730375"/>
                        <a:ext cx="7745412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5334000"/>
            <a:ext cx="746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 =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ond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breakage 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+     </a:t>
            </a:r>
            <a:r>
              <a:rPr lang="el-GR" sz="24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bond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formation</a:t>
            </a:r>
          </a:p>
          <a:p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=  4868 – 5638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      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 770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j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/mol  </a:t>
            </a: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Hess’s Law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143000"/>
            <a:ext cx="830580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4294188" algn="l"/>
              </a:tabLst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ess’s law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tates that the overall enthalpy change in a reaction is equal to the sum of the enthalpy changes for the individual steps in the process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3048000"/>
            <a:ext cx="746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ctr">
              <a:lnSpc>
                <a:spcPct val="150000"/>
              </a:lnSpc>
              <a:buClr>
                <a:srgbClr val="FFCC00"/>
              </a:buClr>
              <a:tabLst>
                <a:tab pos="3084513" algn="l"/>
                <a:tab pos="3146425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+ 10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4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     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1596 kJ</a:t>
            </a:r>
          </a:p>
          <a:p>
            <a:pPr marL="233363" indent="-233363" algn="ctr">
              <a:lnSpc>
                <a:spcPct val="150000"/>
              </a:lnSpc>
              <a:buClr>
                <a:srgbClr val="FFCC00"/>
              </a:buClr>
              <a:tabLst>
                <a:tab pos="3084513" algn="l"/>
                <a:tab pos="3146425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reaction may occur in two steps as follows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4343400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lnSpc>
                <a:spcPct val="150000"/>
              </a:lnSpc>
              <a:buClr>
                <a:srgbClr val="FFCC00"/>
              </a:buClr>
              <a:tabLst>
                <a:tab pos="3084513" algn="l"/>
                <a:tab pos="3146425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tep 1:    P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+ 6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4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	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1224 kJ</a:t>
            </a:r>
          </a:p>
          <a:p>
            <a:pPr marL="233363" indent="-233363">
              <a:lnSpc>
                <a:spcPct val="150000"/>
              </a:lnSpc>
              <a:buClr>
                <a:srgbClr val="FFCC00"/>
              </a:buClr>
              <a:tabLst>
                <a:tab pos="3084513" algn="l"/>
                <a:tab pos="3146425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tep 2:    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+ 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	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-93 kJ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Hess’s Law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96357" name="ShockwaveFlash1" r:id="rId2" imgW="6477904" imgH="5409524"/>
        </mc:Choice>
        <mc:Fallback>
          <p:control name="ShockwaveFlash1" r:id="rId2" imgW="6477904" imgH="5409524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1295400"/>
                  <a:ext cx="6478588" cy="5410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Hess’s Law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2887682"/>
            <a:ext cx="89916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1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Calculate the enthalpy of the formation of pentane,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, 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	5C(s)  +  6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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	 H = ?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using the given information below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1) C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 	H = -393.5 kJ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2)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½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	H = -285.8 kJ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3)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8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5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6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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i="1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= -3535.6 kJ/mol</a:t>
            </a:r>
            <a:endParaRPr lang="en-US" sz="2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11430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buClr>
                <a:srgbClr val="FFCC00"/>
              </a:buClr>
              <a:buFontTx/>
              <a:buChar char="•"/>
              <a:tabLst>
                <a:tab pos="429418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equations are added or subtracted, enthalpy changes must be added or subtracted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4800" y="1981200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buClr>
                <a:srgbClr val="FFCC00"/>
              </a:buClr>
              <a:buFontTx/>
              <a:buChar char="•"/>
              <a:tabLst>
                <a:tab pos="4294188" algn="l"/>
              </a:tabLst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hen equations are multiplied by a constant, the enthalpy changes must also be multiplied by that constant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Hess’s Law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143000"/>
            <a:ext cx="8991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1)  C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 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  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 	H =      -393.5 kJ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2)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	H 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-285.8 kJ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3) 5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6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8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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i="1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=   3535.6 kJ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-------------------------------------------------------------------------------------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5C(s) + 6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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5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</a:t>
            </a:r>
            <a:endParaRPr lang="en-US" sz="2400" i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3400" y="1828800"/>
            <a:ext cx="8086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5           5              5                           5 x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596153" y="2242254"/>
            <a:ext cx="74541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6      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  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              6                         6 x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682057" y="2895600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3760694" y="3905071"/>
            <a:ext cx="56881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H 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5x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-393.5 +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6x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-285.8 +(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3535.6) 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     =  </a:t>
            </a: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-145.7 kJ </a:t>
            </a:r>
            <a:endParaRPr lang="en-US" sz="2400" i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762000" y="28956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124200" y="18288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286000" y="28956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429000" y="23622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981200" y="23622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1828800" y="18288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181600" y="28956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Hess’s Law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143000"/>
            <a:ext cx="8763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2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iven the reactions;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1)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 +  5/2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 2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)  +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H=-13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kj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2) C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 		         H= -394 kJ/mol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3)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½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	                    H= -286 kJ/mol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Calculate the enthalpy of the formation of acetylene,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	2C(s)  + 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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	 	H 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Hess’s Law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143000"/>
            <a:ext cx="8991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1) 2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)  +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 +  5/2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H=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3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kj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/mol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2)   C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  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  C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 	             H=     -394 kJ/mol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3)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+ ½O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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O(</a:t>
            </a:r>
            <a:r>
              <a:rPr lang="en-US" sz="24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)  	           H= - 286 kJ/mol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-----------------------------------------------------------------------------------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C(s)  +  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  C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g)	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47647" y="1716741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573741" y="2070847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           2              2                                       2x</a:t>
            </a:r>
            <a:endParaRPr lang="en-US" sz="2400" dirty="0"/>
          </a:p>
        </p:txBody>
      </p:sp>
      <p:sp>
        <p:nvSpPr>
          <p:cNvPr id="21" name="Rectangle 20"/>
          <p:cNvSpPr/>
          <p:nvPr/>
        </p:nvSpPr>
        <p:spPr>
          <a:xfrm>
            <a:off x="3886200" y="3375212"/>
            <a:ext cx="457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H 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1300 +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x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(-394) + (-286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	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226 kJ/mol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105400" y="16764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200400" y="24384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676400" y="21336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124200" y="20574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685800" y="16764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86000" y="16764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1676400" y="2438400"/>
            <a:ext cx="762000" cy="45720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362200" y="2667000"/>
            <a:ext cx="51139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 of the chapter 1</a:t>
            </a:r>
            <a:endParaRPr lang="en-US" sz="4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0" y="2133600"/>
            <a:ext cx="80772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he reaction above is an example  for endothermic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reactions.  </a:t>
            </a:r>
          </a:p>
        </p:txBody>
      </p:sp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830263" y="1684338"/>
          <a:ext cx="5811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7" name="CS ChemDraw Drawing" r:id="rId3" imgW="2442240" imgH="243360" progId="ChemDraw.Document.6.0">
                  <p:embed/>
                </p:oleObj>
              </mc:Choice>
              <mc:Fallback>
                <p:oleObj name="CS ChemDraw Drawing" r:id="rId3" imgW="2442240" imgH="2433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684338"/>
                        <a:ext cx="58118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4" name="Object 4"/>
          <p:cNvGraphicFramePr>
            <a:graphicFrameLocks noChangeAspect="1"/>
          </p:cNvGraphicFramePr>
          <p:nvPr/>
        </p:nvGraphicFramePr>
        <p:xfrm>
          <a:off x="756019" y="3048000"/>
          <a:ext cx="5720981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8" name="CS ChemDraw Drawing" r:id="rId5" imgW="2415240" imgH="1511280" progId="ChemDraw.Document.6.0">
                  <p:embed/>
                </p:oleObj>
              </mc:Choice>
              <mc:Fallback>
                <p:oleObj name="CS ChemDraw Drawing" r:id="rId5" imgW="2415240" imgH="15112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19" y="3048000"/>
                        <a:ext cx="5720981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1" y="1325940"/>
            <a:ext cx="807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LcPeriod" startAt="2"/>
            </a:pPr>
            <a:r>
              <a:rPr lang="en-US" sz="24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othermic Reactions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Energy is released by reactants and total potential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energy of reactants is greater than that of products. </a:t>
            </a:r>
          </a:p>
        </p:txBody>
      </p:sp>
      <p:graphicFrame>
        <p:nvGraphicFramePr>
          <p:cNvPr id="789509" name="Object 5"/>
          <p:cNvGraphicFramePr>
            <a:graphicFrameLocks noChangeAspect="1"/>
          </p:cNvGraphicFramePr>
          <p:nvPr/>
        </p:nvGraphicFramePr>
        <p:xfrm>
          <a:off x="1463675" y="3048000"/>
          <a:ext cx="6918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3" name="CS ChemDraw Drawing" r:id="rId3" imgW="3294360" imgH="243360" progId="ChemDraw.Document.6.0">
                  <p:embed/>
                </p:oleObj>
              </mc:Choice>
              <mc:Fallback>
                <p:oleObj name="CS ChemDraw Drawing" r:id="rId3" imgW="3294360" imgH="24336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048000"/>
                        <a:ext cx="6918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10" name="Object 6"/>
          <p:cNvGraphicFramePr>
            <a:graphicFrameLocks noChangeAspect="1"/>
          </p:cNvGraphicFramePr>
          <p:nvPr/>
        </p:nvGraphicFramePr>
        <p:xfrm>
          <a:off x="782638" y="3350541"/>
          <a:ext cx="5770562" cy="335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4" name="CS ChemDraw Drawing" r:id="rId5" imgW="2463840" imgH="1431360" progId="ChemDraw.Document.6.0">
                  <p:embed/>
                </p:oleObj>
              </mc:Choice>
              <mc:Fallback>
                <p:oleObj name="CS ChemDraw Drawing" r:id="rId5" imgW="2463840" imgH="143136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350541"/>
                        <a:ext cx="5770562" cy="335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66661" name="Picture 5" descr="D:\PPTs Preparation Materials\Heat of Reactions\Heat of Reactions-Photos\Endothermic Reaction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445426"/>
            <a:ext cx="6781800" cy="54125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4" descr="D:\PPTs Preparation Materials\Heat of Reactions\Heat of Reactions-Photos\Exothermic Reaction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447799"/>
            <a:ext cx="6498378" cy="54102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98405" name="WindowsMediaPlayer1" r:id="rId2" imgW="5866667" imgH="4952381"/>
        </mc:Choice>
        <mc:Fallback>
          <p:control name="WindowsMediaPlayer1" r:id="rId2" imgW="5866667" imgH="4952381">
            <p:pic>
              <p:nvPicPr>
                <p:cNvPr id="0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52600" y="1600200"/>
                  <a:ext cx="5867400" cy="495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2860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1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Endothermic and Exothermic Reactions 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16837" name="WindowsMediaPlayer1" r:id="rId2" imgW="5866667" imgH="4952381"/>
        </mc:Choice>
        <mc:Fallback>
          <p:control name="WindowsMediaPlayer1" r:id="rId2" imgW="5866667" imgH="4952381">
            <p:pic>
              <p:nvPicPr>
                <p:cNvPr id="0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52600" y="1600200"/>
                  <a:ext cx="5867400" cy="495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846</TotalTime>
  <Words>1593</Words>
  <Application>Microsoft Office PowerPoint</Application>
  <PresentationFormat>On-screen Show (4:3)</PresentationFormat>
  <Paragraphs>249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T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ST</dc:creator>
  <cp:lastModifiedBy>Chemist</cp:lastModifiedBy>
  <cp:revision>476</cp:revision>
  <dcterms:created xsi:type="dcterms:W3CDTF">2007-12-11T08:42:43Z</dcterms:created>
  <dcterms:modified xsi:type="dcterms:W3CDTF">2014-09-09T11:22:52Z</dcterms:modified>
</cp:coreProperties>
</file>